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62D1" w:rsidRDefault="0095477F">
      <w:r>
        <w:t>Разред 7</w:t>
      </w:r>
      <w:r w:rsidR="002948F4">
        <w:t>.</w:t>
      </w:r>
      <w:r w:rsidR="007C3CE9">
        <w:t>, час бр. 97</w:t>
      </w:r>
    </w:p>
    <w:p w:rsidR="002948F4" w:rsidRDefault="002948F4">
      <w:r>
        <w:t xml:space="preserve">Наставна </w:t>
      </w:r>
      <w:r w:rsidR="00D46277">
        <w:t>област</w:t>
      </w:r>
      <w:r>
        <w:t xml:space="preserve">: </w:t>
      </w:r>
      <w:r w:rsidR="0080099E">
        <w:rPr>
          <w:i/>
        </w:rPr>
        <w:t>Зависне величине и њихово графичко представљање</w:t>
      </w:r>
      <w:r w:rsidR="0095477F">
        <w:rPr>
          <w:i/>
        </w:rPr>
        <w:t xml:space="preserve"> – </w:t>
      </w:r>
      <w:r w:rsidR="00D46277">
        <w:rPr>
          <w:i/>
        </w:rPr>
        <w:t>Тест</w:t>
      </w:r>
    </w:p>
    <w:p w:rsidR="002948F4" w:rsidRDefault="002948F4">
      <w:r>
        <w:t>Тип часа:</w:t>
      </w:r>
      <w:r w:rsidRPr="00465A5E">
        <w:rPr>
          <w:i/>
        </w:rPr>
        <w:t xml:space="preserve"> систематизација</w:t>
      </w:r>
    </w:p>
    <w:p w:rsidR="0095477F" w:rsidRDefault="002948F4">
      <w:pPr>
        <w:rPr>
          <w:i/>
        </w:rPr>
      </w:pPr>
      <w:r>
        <w:t xml:space="preserve">Метода рада: </w:t>
      </w:r>
      <w:r w:rsidR="00465A5E" w:rsidRPr="00465A5E">
        <w:rPr>
          <w:i/>
        </w:rPr>
        <w:t>вишекритеријумско тестирање са утврђивањем степена сигурности</w:t>
      </w:r>
    </w:p>
    <w:p w:rsidR="00465A5E" w:rsidRDefault="00465A5E">
      <w:pPr>
        <w:rPr>
          <w:i/>
        </w:rPr>
      </w:pPr>
      <w:r>
        <w:t xml:space="preserve">Облик рада: </w:t>
      </w:r>
      <w:r w:rsidR="0095477F">
        <w:rPr>
          <w:i/>
        </w:rPr>
        <w:t>индивидиуални</w:t>
      </w:r>
    </w:p>
    <w:p w:rsidR="00465A5E" w:rsidRDefault="00465A5E">
      <w:pPr>
        <w:rPr>
          <w:u w:val="single"/>
        </w:rPr>
      </w:pPr>
      <w:r w:rsidRPr="00465A5E">
        <w:rPr>
          <w:u w:val="single"/>
        </w:rPr>
        <w:t>Основни циљеви и задаци часа</w:t>
      </w:r>
    </w:p>
    <w:p w:rsidR="00F7162F" w:rsidRDefault="00465A5E" w:rsidP="0095477F">
      <w:pPr>
        <w:jc w:val="both"/>
        <w:rPr>
          <w:lang w:val="sr-Cyrl-CS"/>
        </w:rPr>
      </w:pPr>
      <w:r w:rsidRPr="00465A5E">
        <w:rPr>
          <w:lang w:val="sr-Cyrl-CS"/>
        </w:rPr>
        <w:t>Систематизује</w:t>
      </w:r>
      <w:r>
        <w:rPr>
          <w:lang w:val="sr-Cyrl-CS"/>
        </w:rPr>
        <w:t xml:space="preserve"> се стечено знање </w:t>
      </w:r>
      <w:r w:rsidR="0095477F">
        <w:rPr>
          <w:lang w:val="sr-Cyrl-CS"/>
        </w:rPr>
        <w:t xml:space="preserve">из области </w:t>
      </w:r>
      <w:r w:rsidR="0080099E">
        <w:rPr>
          <w:i/>
        </w:rPr>
        <w:t xml:space="preserve">Зависне величине и њихово графичко представљање </w:t>
      </w:r>
      <w:r w:rsidR="0095477F" w:rsidRPr="0095477F">
        <w:t>кроз</w:t>
      </w:r>
      <w:r w:rsidR="00421C3C">
        <w:t xml:space="preserve"> </w:t>
      </w:r>
      <w:r>
        <w:rPr>
          <w:lang w:val="sr-Cyrl-CS"/>
        </w:rPr>
        <w:t>проверу знања</w:t>
      </w:r>
      <w:r w:rsidR="00014538">
        <w:rPr>
          <w:lang w:val="en-US"/>
        </w:rPr>
        <w:t xml:space="preserve"> </w:t>
      </w:r>
      <w:r w:rsidR="00014538">
        <w:rPr>
          <w:lang w:val="sr-Cyrl-CS"/>
        </w:rPr>
        <w:t>тестирањем</w:t>
      </w:r>
      <w:r>
        <w:rPr>
          <w:lang w:val="sr-Cyrl-CS"/>
        </w:rPr>
        <w:t>. Ученици решавају задатке на тесту, заокружују одговор за који мисле да је тачан и заокружују одговарајуће слово које најтачније оп</w:t>
      </w:r>
      <w:r w:rsidR="0095477F">
        <w:rPr>
          <w:lang w:val="sr-Cyrl-CS"/>
        </w:rPr>
        <w:t>исује степен њихове сигурности</w:t>
      </w:r>
      <w:r w:rsidR="006E719F">
        <w:rPr>
          <w:lang w:val="sr-Cyrl-CS"/>
        </w:rPr>
        <w:t xml:space="preserve"> у тачност добијеног решења</w:t>
      </w:r>
      <w:r w:rsidR="0095477F">
        <w:rPr>
          <w:lang w:val="sr-Cyrl-CS"/>
        </w:rPr>
        <w:t xml:space="preserve">. </w:t>
      </w:r>
      <w:r w:rsidR="00DC4478">
        <w:rPr>
          <w:lang w:val="sr-Cyrl-CS"/>
        </w:rPr>
        <w:t xml:space="preserve">Основни циљ је да ученици повезују задатке и захтеве у њима са понуђеним одговорима и да на тај начин повезује стечена знања на нелинеаран начин, развијајући дивергентно мишљење. Ученици, радећи овакав тест, развијају </w:t>
      </w:r>
      <w:r w:rsidR="0080099E">
        <w:rPr>
          <w:lang w:val="sr-Cyrl-CS"/>
        </w:rPr>
        <w:t>математичку прецизност</w:t>
      </w:r>
      <w:r w:rsidR="00DC4478">
        <w:rPr>
          <w:lang w:val="sr-Cyrl-CS"/>
        </w:rPr>
        <w:t xml:space="preserve">, посебно у задацима у којима су нетачни понуђени одговори добијени </w:t>
      </w:r>
      <w:r w:rsidR="0080099E">
        <w:rPr>
          <w:lang w:val="sr-Cyrl-CS"/>
        </w:rPr>
        <w:t xml:space="preserve">као последицагрешака које ученици у решавању оваквих задатака </w:t>
      </w:r>
      <w:r w:rsidR="00DC4478">
        <w:rPr>
          <w:lang w:val="sr-Cyrl-CS"/>
        </w:rPr>
        <w:t>најчешће праве.</w:t>
      </w:r>
    </w:p>
    <w:p w:rsidR="00465A5E" w:rsidRDefault="00465A5E">
      <w:pPr>
        <w:rPr>
          <w:u w:val="single"/>
          <w:lang w:val="sr-Cyrl-CS"/>
        </w:rPr>
      </w:pPr>
      <w:r w:rsidRPr="00465A5E">
        <w:rPr>
          <w:u w:val="single"/>
          <w:lang w:val="sr-Cyrl-CS"/>
        </w:rPr>
        <w:t>Упутство</w:t>
      </w:r>
    </w:p>
    <w:p w:rsidR="003A5149" w:rsidRDefault="003A5149" w:rsidP="003A5149">
      <w:pPr>
        <w:jc w:val="both"/>
      </w:pPr>
      <w:r w:rsidRPr="003A5149">
        <w:t xml:space="preserve">Вишекритеријумски тест састављен је од 10 задатака у којима је понуђено по пет одговора од којих је само један тачан, при чему је последњи понуђен одговор увек исти - да ниједан од понуђених одговора није тачан. Поред тога за сваки задатак ученик треба да заокружи степен сигурности А, Б или В у зависности од тога колико је сигуран у своју одлуку да заокружи баш тај одговор. Ако је </w:t>
      </w:r>
      <w:r w:rsidR="002D0D61">
        <w:t xml:space="preserve">ученик </w:t>
      </w:r>
      <w:r w:rsidRPr="003A5149">
        <w:t xml:space="preserve">потпуно сигуран да је заокружио тачан одговор у том задатку заокружује степен сигурности А, ако је делимично сигуран Б, а ако уопште није сигуран заокружује В. </w:t>
      </w: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3A5149" w:rsidRDefault="003A5149" w:rsidP="003A5149">
      <w:pPr>
        <w:jc w:val="both"/>
      </w:pPr>
    </w:p>
    <w:p w:rsidR="00F47732" w:rsidRDefault="00F47732" w:rsidP="003A5149">
      <w:pPr>
        <w:jc w:val="both"/>
      </w:pPr>
    </w:p>
    <w:p w:rsidR="003A5149" w:rsidRPr="0080184E" w:rsidRDefault="003A5149" w:rsidP="003A5149">
      <w:pPr>
        <w:jc w:val="both"/>
      </w:pPr>
    </w:p>
    <w:tbl>
      <w:tblPr>
        <w:tblpPr w:leftFromText="187" w:rightFromText="187" w:horzAnchor="margin" w:tblpXSpec="center" w:tblpYSpec="bottom"/>
        <w:tblW w:w="5000" w:type="pct"/>
        <w:tblLook w:val="04A0"/>
      </w:tblPr>
      <w:tblGrid>
        <w:gridCol w:w="10682"/>
      </w:tblGrid>
      <w:tr w:rsidR="003A5149" w:rsidTr="00EC484F">
        <w:tc>
          <w:tcPr>
            <w:tcW w:w="5000" w:type="pct"/>
          </w:tcPr>
          <w:tbl>
            <w:tblPr>
              <w:tblpPr w:leftFromText="180" w:rightFromText="180" w:vertAnchor="page" w:horzAnchor="margin" w:tblpY="113"/>
              <w:tblW w:w="1068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6487"/>
              <w:gridCol w:w="1418"/>
              <w:gridCol w:w="1417"/>
              <w:gridCol w:w="1361"/>
            </w:tblGrid>
            <w:tr w:rsidR="003A5149" w:rsidRPr="00A10CFF" w:rsidTr="00EC484F">
              <w:trPr>
                <w:trHeight w:val="161"/>
              </w:trPr>
              <w:tc>
                <w:tcPr>
                  <w:tcW w:w="6487" w:type="dxa"/>
                  <w:shd w:val="clear" w:color="auto" w:fill="EEECE1"/>
                  <w:vAlign w:val="center"/>
                </w:tcPr>
                <w:p w:rsidR="003A5149" w:rsidRPr="007C3CE9" w:rsidRDefault="003A5149" w:rsidP="007C3CE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-</w:t>
                  </w:r>
                  <w:r w:rsidR="007C3CE9">
                    <w:rPr>
                      <w:rFonts w:ascii="Times New Roman" w:hAnsi="Times New Roman"/>
                      <w:sz w:val="24"/>
                      <w:szCs w:val="24"/>
                    </w:rPr>
                    <w:t>ЗАВИСНЕ ВЕЛИЧИНЕ И ЊИХОВО ГРАФИЧКО ПРЕДСТАВЉАЊЕ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shd w:val="clear" w:color="auto" w:fill="EEECE1"/>
                </w:tcPr>
                <w:p w:rsidR="003A5149" w:rsidRPr="00A10CFF" w:rsidRDefault="003A5149" w:rsidP="00EC484F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П</w:t>
                  </w: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отпуно сам сигуран/н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shd w:val="clear" w:color="auto" w:fill="EEECE1"/>
                </w:tcPr>
                <w:p w:rsidR="003A5149" w:rsidRPr="00A10CFF" w:rsidRDefault="003A5149" w:rsidP="00EC484F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Д</w:t>
                  </w: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елимично сам сигуран/на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shd w:val="clear" w:color="auto" w:fill="EEECE1"/>
                </w:tcPr>
                <w:p w:rsidR="003A5149" w:rsidRPr="00A10CFF" w:rsidRDefault="003A5149" w:rsidP="00EC484F">
                  <w:p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У</w:t>
                  </w: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опште нисам сигуран/на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tbl>
                  <w:tblPr>
                    <w:tblStyle w:val="TableGrid"/>
                    <w:tblpPr w:leftFromText="141" w:rightFromText="141" w:vertAnchor="text" w:horzAnchor="margin" w:tblpXSpec="right" w:tblpY="892"/>
                    <w:tblOverlap w:val="never"/>
                    <w:tblW w:w="0" w:type="auto"/>
                    <w:tblLook w:val="04A0"/>
                  </w:tblPr>
                  <w:tblGrid>
                    <w:gridCol w:w="968"/>
                    <w:gridCol w:w="982"/>
                    <w:gridCol w:w="999"/>
                  </w:tblGrid>
                  <w:tr w:rsidR="0080099E" w:rsidRPr="0080099E" w:rsidTr="0080099E">
                    <w:trPr>
                      <w:trHeight w:val="456"/>
                    </w:trPr>
                    <w:tc>
                      <w:tcPr>
                        <w:tcW w:w="968" w:type="dxa"/>
                        <w:shd w:val="clear" w:color="auto" w:fill="E7E6E6" w:themeFill="background2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  <w:t>х</w:t>
                        </w:r>
                      </w:p>
                    </w:tc>
                    <w:tc>
                      <w:tcPr>
                        <w:tcW w:w="982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</w:p>
                    </w:tc>
                    <w:tc>
                      <w:tcPr>
                        <w:tcW w:w="999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sym w:font="Symbol" w:char="F02D"/>
                        </w: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t xml:space="preserve"> 0,5</w:t>
                        </w:r>
                      </w:p>
                    </w:tc>
                  </w:tr>
                  <w:tr w:rsidR="0080099E" w:rsidRPr="0080099E" w:rsidTr="0080099E">
                    <w:trPr>
                      <w:trHeight w:val="456"/>
                    </w:trPr>
                    <w:tc>
                      <w:tcPr>
                        <w:tcW w:w="968" w:type="dxa"/>
                        <w:shd w:val="clear" w:color="auto" w:fill="E7E6E6" w:themeFill="background2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  <w:t>у</w:t>
                        </w:r>
                      </w:p>
                    </w:tc>
                    <w:tc>
                      <w:tcPr>
                        <w:tcW w:w="982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sym w:font="Symbol" w:char="F02D"/>
                        </w: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t>5</w:t>
                        </w:r>
                      </w:p>
                    </w:tc>
                    <w:tc>
                      <w:tcPr>
                        <w:tcW w:w="999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sym w:font="Symbol" w:char="F02D"/>
                        </w: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t>1</w:t>
                        </w:r>
                      </w:p>
                    </w:tc>
                  </w:tr>
                </w:tbl>
                <w:p w:rsidR="007C3CE9" w:rsidRDefault="007C3CE9" w:rsidP="007C3CE9">
                  <w:pPr>
                    <w:pStyle w:val="ListParagraph"/>
                    <w:spacing w:after="200" w:line="276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Default="0080099E" w:rsidP="0080099E">
                  <w:pPr>
                    <w:pStyle w:val="ListParagraph"/>
                    <w:numPr>
                      <w:ilvl w:val="0"/>
                      <w:numId w:val="2"/>
                    </w:numPr>
                    <w:spacing w:after="200" w:line="276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Који од датих бројева треба уписати у празно место у табели тако да у њој буду приказана д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ва пара одговарајућих вредности </w:t>
                  </w:r>
                  <w:r w:rsidRPr="0080099E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sr-Cyrl-CS"/>
                    </w:rPr>
                    <w:t>директно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 пропорционалних зависних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величина?</w:t>
                  </w:r>
                </w:p>
                <w:p w:rsidR="0080099E" w:rsidRDefault="0080099E" w:rsidP="0080099E">
                  <w:pPr>
                    <w:pStyle w:val="ListParagraph"/>
                    <w:spacing w:after="200" w:line="276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а) 5;         б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sym w:font="Symbol" w:char="F02D"/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10; </w:t>
                  </w:r>
                  <w:r w:rsidR="0015478F">
                    <w:rPr>
                      <w:rFonts w:ascii="Times New Roman" w:hAnsi="Times New Roman" w:cs="Times New Roman"/>
                      <w:sz w:val="24"/>
                      <w:szCs w:val="24"/>
                      <w:lang w:val="en-US" w:bidi="he-IL"/>
                    </w:rPr>
                    <w:t xml:space="preserve">    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в)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2,5;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        г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sym w:font="Symbol" w:char="F02D"/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2,5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;</w:t>
                  </w:r>
                </w:p>
                <w:p w:rsidR="003A5149" w:rsidRPr="00E80045" w:rsidRDefault="0080099E" w:rsidP="00E80045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д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Ниједан од понуђених одговора није тачан.</w:t>
                  </w: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7D6CD3">
              <w:trPr>
                <w:trHeight w:val="3187"/>
              </w:trPr>
              <w:tc>
                <w:tcPr>
                  <w:tcW w:w="6487" w:type="dxa"/>
                </w:tcPr>
                <w:p w:rsid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/>
                    <w:jc w:val="both"/>
                    <w:rPr>
                      <w:lang w:val="sr-Cyrl-CS" w:bidi="he-IL"/>
                    </w:rPr>
                  </w:pPr>
                </w:p>
                <w:p w:rsidR="0080099E" w:rsidRDefault="0080099E" w:rsidP="0080099E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Један пар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к 10 радника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покоси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 за 4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 дана.</w:t>
                  </w:r>
                </w:p>
                <w:p w:rsid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Заокружи исказ који је тачан у том случају, ако се сматра да сваки радник има исти учинак у кошењу траве (покоси исту површину за исто време).</w:t>
                  </w:r>
                </w:p>
                <w:p w:rsidR="007C3CE9" w:rsidRPr="0080099E" w:rsidRDefault="007C3CE9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Pr="0080099E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а)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Пет радника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покоси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 овај парк за 2 дана.</w:t>
                  </w:r>
                </w:p>
                <w:p w:rsidR="0080099E" w:rsidRPr="0080099E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б)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Двадесет радника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покоси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 овај парк за 3 дана.</w:t>
                  </w:r>
                </w:p>
                <w:p w:rsidR="0080099E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в)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Два радника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покоси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овај парк за 5 дана.</w:t>
                  </w:r>
                </w:p>
                <w:p w:rsidR="0080099E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г) Четрдесет радника покоси овај парк за један дан.</w:t>
                  </w:r>
                </w:p>
                <w:p w:rsidR="003A5149" w:rsidRPr="007D6CD3" w:rsidRDefault="0080099E" w:rsidP="007D6CD3">
                  <w:pPr>
                    <w:spacing w:after="0" w:line="240" w:lineRule="auto"/>
                    <w:ind w:left="720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д) Ниједан од датих исказа није тачан.</w:t>
                  </w: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7C3CE9" w:rsidRDefault="007C3CE9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Default="0080099E" w:rsidP="0080099E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Који од датих бројева представља непознати члан пропорције 8 :</w:t>
                  </w:r>
                  <w:r w:rsidRPr="0080099E">
                    <w:rPr>
                      <w:rFonts w:ascii="Times New Roman" w:hAnsi="Times New Roman"/>
                      <w:i/>
                      <w:sz w:val="24"/>
                      <w:szCs w:val="24"/>
                      <w:lang w:val="sr-Cyrl-CS"/>
                    </w:rPr>
                    <w:t xml:space="preserve"> х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= 5 : 8?</w:t>
                  </w:r>
                </w:p>
                <w:p w:rsid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а) 5;         б) 12,6;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в)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12,8;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        г)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1,28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;</w:t>
                  </w:r>
                </w:p>
                <w:p w:rsid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д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Ниједан од понуђених одговора није тачан.</w:t>
                  </w:r>
                </w:p>
                <w:p w:rsidR="0080099E" w:rsidRP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EC484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EC484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EC484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7C3CE9" w:rsidRDefault="007C3CE9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3A5149" w:rsidRDefault="0080099E" w:rsidP="0080099E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У једној продавници на свака три купљена производа четврти се добија са 50% попуста. Каћа је купила 12 истих кутија кекса, при чему је цена кутије</w:t>
                  </w:r>
                  <w:r w:rsidR="005F1772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кекса, без попуста,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180 динара. Колико је Каћа платила кекс који је купила?</w:t>
                  </w:r>
                </w:p>
                <w:p w:rsidR="007C3CE9" w:rsidRDefault="007C3CE9" w:rsidP="007D6CD3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а) 216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;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б)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1890 </w:t>
                  </w:r>
                  <w:r w:rsidR="007C3CE9" w:rsidRPr="007C3CE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динара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;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в)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198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;</w:t>
                  </w:r>
                  <w:bookmarkStart w:id="0" w:name="_GoBack"/>
                  <w:bookmarkEnd w:id="0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г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)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1620</w:t>
                  </w:r>
                  <w:r w:rsidR="007C3CE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;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д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Ниједан од понуђених одговора није тачан.</w:t>
                  </w:r>
                </w:p>
                <w:p w:rsidR="0080099E" w:rsidRP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3A5149" w:rsidRDefault="0080099E" w:rsidP="0080099E">
                  <w:pPr>
                    <w:pStyle w:val="ListParagraph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редност размере 4,5 : 8 је:</w:t>
                  </w:r>
                </w:p>
                <w:p w:rsidR="007D6CD3" w:rsidRDefault="0080099E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а) број мањи од </w:t>
                  </w:r>
                  <w:r w:rsidRPr="0080099E">
                    <w:rPr>
                      <w:rFonts w:ascii="Times New Roman" w:hAnsi="Times New Roman"/>
                      <w:position w:val="-24"/>
                      <w:sz w:val="24"/>
                      <w:szCs w:val="24"/>
                      <w:lang w:val="sr-Cyrl-CS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30.6pt" o:ole="">
                        <v:imagedata r:id="rId5" o:title=""/>
                      </v:shape>
                      <o:OLEObject Type="Embed" ProgID="Equation.3" ShapeID="_x0000_i1025" DrawAspect="Content" ObjectID="_1516563133" r:id="rId6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;       </w:t>
                  </w:r>
                </w:p>
                <w:p w:rsidR="007C3CE9" w:rsidRPr="007D6CD3" w:rsidRDefault="0080099E" w:rsidP="007D6CD3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б) број који је </w:t>
                  </w:r>
                  <w:r w:rsidR="007C3CE9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реципрочан броју </w:t>
                  </w:r>
                  <w:r w:rsidR="007C3CE9"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sym w:font="Symbol" w:char="F02D"/>
                  </w:r>
                  <w:r w:rsidR="007C3CE9" w:rsidRPr="0080099E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sr-Cyrl-CS"/>
                    </w:rPr>
                    <w:object w:dxaOrig="320" w:dyaOrig="620">
                      <v:shape id="_x0000_i1026" type="#_x0000_t75" style="width:15.6pt;height:30.6pt" o:ole="">
                        <v:imagedata r:id="rId7" o:title=""/>
                      </v:shape>
                      <o:OLEObject Type="Embed" ProgID="Equation.3" ShapeID="_x0000_i1026" DrawAspect="Content" ObjectID="_1516563134" r:id="rId8"/>
                    </w:objec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;</w:t>
                  </w:r>
                </w:p>
                <w:p w:rsidR="007C3CE9" w:rsidRDefault="007C3CE9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в) број који је мањи од 0,563;</w:t>
                  </w:r>
                </w:p>
                <w:p w:rsidR="007C3CE9" w:rsidRDefault="007C3CE9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г) број који је супротан броју </w:t>
                  </w:r>
                  <w:r w:rsidRPr="0080099E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sr-Cyrl-CS"/>
                    </w:rPr>
                    <w:object w:dxaOrig="320" w:dyaOrig="620">
                      <v:shape id="_x0000_i1027" type="#_x0000_t75" style="width:15.6pt;height:30.6pt" o:ole="">
                        <v:imagedata r:id="rId9" o:title=""/>
                      </v:shape>
                      <o:OLEObject Type="Embed" ProgID="Equation.3" ShapeID="_x0000_i1027" DrawAspect="Content" ObjectID="_1516563135" r:id="rId10"/>
                    </w:objec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;</w:t>
                  </w:r>
                </w:p>
                <w:p w:rsidR="007C3CE9" w:rsidRPr="007C3CE9" w:rsidRDefault="007C3CE9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д) Ниједан од одговора није тачан.</w:t>
                  </w: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EC484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EC484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EC484F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7C3CE9" w:rsidRDefault="007C3CE9" w:rsidP="007C3CE9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Default="0080099E" w:rsidP="0080099E">
                  <w:pPr>
                    <w:pStyle w:val="ListParagraph"/>
                    <w:numPr>
                      <w:ilvl w:val="0"/>
                      <w:numId w:val="10"/>
                    </w:numPr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У једној школи има 860 ученика</w:t>
                  </w:r>
                  <w:r w:rsidR="00387040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, а</w:t>
                  </w:r>
                  <w:r w:rsidRPr="0080099E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45% ученика </w:t>
                  </w:r>
                  <w:r w:rsidR="00387040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су</w:t>
                  </w:r>
                  <w:r w:rsidRPr="0080099E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дечаци. Који од датих исказа је тачан?</w:t>
                  </w:r>
                </w:p>
                <w:p w:rsidR="0080099E" w:rsidRP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) Девојчица има за 86 више него дечака.</w:t>
                  </w:r>
                </w:p>
                <w:p w:rsid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) Дечака има за 86 више него девојчица.</w:t>
                  </w:r>
                </w:p>
                <w:p w:rsid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) Девојчице чине 54% укупног броја ученика.</w:t>
                  </w:r>
                </w:p>
                <w:p w:rsidR="0080099E" w:rsidRDefault="0080099E" w:rsidP="0080099E">
                  <w:pPr>
                    <w:pStyle w:val="ListParagraph"/>
                    <w:spacing w:after="0" w:line="240" w:lineRule="auto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г) Дечака има више од 390.</w:t>
                  </w:r>
                </w:p>
                <w:p w:rsidR="003A5149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д) Ниједан од датих исказа није тачан.</w:t>
                  </w:r>
                </w:p>
                <w:p w:rsidR="0080099E" w:rsidRPr="00A208F3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7C3CE9" w:rsidRDefault="007C3CE9" w:rsidP="007C3CE9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</w:p>
                <w:p w:rsidR="0080099E" w:rsidRPr="0080099E" w:rsidRDefault="0080099E" w:rsidP="0080099E">
                  <w:pPr>
                    <w:pStyle w:val="ListParagraph"/>
                    <w:numPr>
                      <w:ilvl w:val="0"/>
                      <w:numId w:val="8"/>
                    </w:numPr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За које од датих бројева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а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и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bidi="he-IL"/>
                    </w:rPr>
                    <w:t>b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важи да је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а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: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bidi="he-IL"/>
                    </w:rPr>
                    <w:t>b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3 : 7?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а)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21,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bidi="he-IL"/>
                    </w:rPr>
                    <w:t>b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7;          б)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49,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bidi="he-IL"/>
                    </w:rPr>
                    <w:t>b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14;  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в)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2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,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bidi="he-IL"/>
                    </w:rPr>
                    <w:t>b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9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;          </w:t>
                  </w:r>
                  <w:r w:rsidR="008C377D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г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)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>а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9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, </w:t>
                  </w:r>
                  <w:r w:rsidRPr="0080099E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bidi="he-IL"/>
                    </w:rPr>
                    <w:t>b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= </w:t>
                  </w:r>
                  <w:r w:rsidR="007C3CE9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21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;  </w:t>
                  </w:r>
                </w:p>
                <w:p w:rsidR="003A5149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д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Ниједан од понуђених одговора није тачан.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7C3CE9" w:rsidRDefault="007C3CE9" w:rsidP="007C3CE9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20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Default="0080099E" w:rsidP="0080099E">
                  <w:pPr>
                    <w:pStyle w:val="ListParagraph"/>
                    <w:numPr>
                      <w:ilvl w:val="0"/>
                      <w:numId w:val="7"/>
                    </w:numPr>
                    <w:tabs>
                      <w:tab w:val="left" w:pos="3073"/>
                      <w:tab w:val="center" w:pos="4156"/>
                    </w:tabs>
                    <w:spacing w:after="20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Петар, Лазар и Јован треба да поделе 10000 динара тако да Јован добије највише, Лазар најмање и тако да размера сума коју добију буде 5 : 8 : 3. Колико новца је у оваквој подели добио Петар?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а) 500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        б) 1875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в)200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        г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)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320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д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Ниједан од понуђених одговора није тачан.</w:t>
                  </w:r>
                </w:p>
                <w:p w:rsidR="003A5149" w:rsidRPr="008C6249" w:rsidRDefault="003A5149" w:rsidP="0080099E">
                  <w:pPr>
                    <w:spacing w:after="0" w:line="240" w:lineRule="auto"/>
                    <w:ind w:left="360"/>
                    <w:rPr>
                      <w:rFonts w:ascii="Times New Roman" w:hAnsi="Times New Roman"/>
                      <w:sz w:val="24"/>
                      <w:szCs w:val="24"/>
                      <w:vertAlign w:val="superscript"/>
                      <w:lang w:val="sr-Cyrl-CS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tbl>
                  <w:tblPr>
                    <w:tblStyle w:val="TableGrid"/>
                    <w:tblpPr w:leftFromText="141" w:rightFromText="141" w:vertAnchor="text" w:horzAnchor="margin" w:tblpXSpec="right" w:tblpY="822"/>
                    <w:tblOverlap w:val="never"/>
                    <w:tblW w:w="0" w:type="auto"/>
                    <w:tblLook w:val="04A0"/>
                  </w:tblPr>
                  <w:tblGrid>
                    <w:gridCol w:w="966"/>
                    <w:gridCol w:w="983"/>
                    <w:gridCol w:w="960"/>
                  </w:tblGrid>
                  <w:tr w:rsidR="0080099E" w:rsidRPr="00300D6E" w:rsidTr="0080099E">
                    <w:trPr>
                      <w:trHeight w:val="531"/>
                    </w:trPr>
                    <w:tc>
                      <w:tcPr>
                        <w:tcW w:w="966" w:type="dxa"/>
                        <w:shd w:val="clear" w:color="auto" w:fill="E7E6E6" w:themeFill="background2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  <w:t>х</w:t>
                        </w:r>
                      </w:p>
                    </w:tc>
                    <w:tc>
                      <w:tcPr>
                        <w:tcW w:w="983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t>3</w:t>
                        </w:r>
                      </w:p>
                    </w:tc>
                    <w:tc>
                      <w:tcPr>
                        <w:tcW w:w="960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position w:val="-24"/>
                            <w:sz w:val="24"/>
                            <w:szCs w:val="24"/>
                            <w:lang w:val="sr-Cyrl-CS"/>
                          </w:rPr>
                          <w:object w:dxaOrig="240" w:dyaOrig="620">
                            <v:shape id="_x0000_i1028" type="#_x0000_t75" style="width:12pt;height:30.6pt" o:ole="">
                              <v:imagedata r:id="rId11" o:title=""/>
                            </v:shape>
                            <o:OLEObject Type="Embed" ProgID="Equation.DSMT4" ShapeID="_x0000_i1028" DrawAspect="Content" ObjectID="_1516563136" r:id="rId12"/>
                          </w:object>
                        </w:r>
                      </w:p>
                    </w:tc>
                  </w:tr>
                  <w:tr w:rsidR="0080099E" w:rsidRPr="00300D6E" w:rsidTr="0080099E">
                    <w:trPr>
                      <w:trHeight w:val="531"/>
                    </w:trPr>
                    <w:tc>
                      <w:tcPr>
                        <w:tcW w:w="966" w:type="dxa"/>
                        <w:shd w:val="clear" w:color="auto" w:fill="E7E6E6" w:themeFill="background2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i/>
                            <w:sz w:val="24"/>
                            <w:szCs w:val="24"/>
                            <w:lang w:val="sr-Cyrl-CS"/>
                          </w:rPr>
                          <w:t>у</w:t>
                        </w:r>
                      </w:p>
                    </w:tc>
                    <w:tc>
                      <w:tcPr>
                        <w:tcW w:w="983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  <w:r w:rsidRPr="0080099E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  <w:sym w:font="Symbol" w:char="F02D"/>
                        </w:r>
                        <w:r w:rsidRPr="0080099E">
                          <w:rPr>
                            <w:rFonts w:ascii="Times New Roman" w:hAnsi="Times New Roman" w:cs="Times New Roman"/>
                            <w:position w:val="-24"/>
                            <w:sz w:val="24"/>
                            <w:szCs w:val="24"/>
                            <w:lang w:val="sr-Cyrl-CS"/>
                          </w:rPr>
                          <w:object w:dxaOrig="240" w:dyaOrig="620">
                            <v:shape id="_x0000_i1029" type="#_x0000_t75" style="width:12pt;height:30.6pt" o:ole="">
                              <v:imagedata r:id="rId13" o:title=""/>
                            </v:shape>
                            <o:OLEObject Type="Embed" ProgID="Equation.DSMT4" ShapeID="_x0000_i1029" DrawAspect="Content" ObjectID="_1516563137" r:id="rId14"/>
                          </w:object>
                        </w:r>
                      </w:p>
                    </w:tc>
                    <w:tc>
                      <w:tcPr>
                        <w:tcW w:w="960" w:type="dxa"/>
                        <w:vAlign w:val="center"/>
                      </w:tcPr>
                      <w:p w:rsidR="0080099E" w:rsidRPr="0080099E" w:rsidRDefault="0080099E" w:rsidP="0080099E">
                        <w:pPr>
                          <w:contextualSpacing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sr-Cyrl-CS"/>
                          </w:rPr>
                        </w:pPr>
                      </w:p>
                    </w:tc>
                  </w:tr>
                </w:tbl>
                <w:p w:rsidR="007C3CE9" w:rsidRDefault="007C3CE9" w:rsidP="007C3CE9">
                  <w:pPr>
                    <w:pStyle w:val="ListParagraph"/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Pr="0080099E" w:rsidRDefault="0080099E" w:rsidP="0080099E">
                  <w:pPr>
                    <w:pStyle w:val="ListParagraph"/>
                    <w:numPr>
                      <w:ilvl w:val="0"/>
                      <w:numId w:val="6"/>
                    </w:numP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Који од датих бројева треба уписати на празно место у табели тако да у табели буду приказана два пара о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дговарајућих вредности </w:t>
                  </w:r>
                  <w:r w:rsidRPr="0080099E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sr-Cyrl-CS"/>
                    </w:rPr>
                    <w:t>обрнуто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 xml:space="preserve"> пропорционалних зависних величина. </w:t>
                  </w:r>
                </w:p>
                <w:p w:rsidR="0080099E" w:rsidRDefault="0080099E" w:rsidP="0080099E">
                  <w:pPr>
                    <w:spacing w:after="0" w:line="240" w:lineRule="auto"/>
                    <w:ind w:left="720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  <w:p w:rsidR="0080099E" w:rsidRDefault="003A5149" w:rsidP="0080099E">
                  <w:pPr>
                    <w:spacing w:after="0" w:line="240" w:lineRule="auto"/>
                    <w:ind w:left="360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)</w:t>
                  </w:r>
                  <w:r w:rsidR="0080099E"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sym w:font="Symbol" w:char="F02D"/>
                  </w:r>
                  <w:r w:rsidR="0080099E" w:rsidRPr="0080099E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sr-Cyrl-CS"/>
                    </w:rPr>
                    <w:object w:dxaOrig="240" w:dyaOrig="620">
                      <v:shape id="_x0000_i1030" type="#_x0000_t75" style="width:12pt;height:30.6pt" o:ole="">
                        <v:imagedata r:id="rId15" o:title=""/>
                      </v:shape>
                      <o:OLEObject Type="Embed" ProgID="Equation.3" ShapeID="_x0000_i1030" DrawAspect="Content" ObjectID="_1516563138" r:id="rId16"/>
                    </w:object>
                  </w:r>
                  <w:r w:rsid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;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б)</w:t>
                  </w:r>
                  <w:r w:rsidR="0080099E" w:rsidRPr="0080099E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sr-Cyrl-CS"/>
                    </w:rPr>
                    <w:object w:dxaOrig="240" w:dyaOrig="620">
                      <v:shape id="_x0000_i1031" type="#_x0000_t75" style="width:12pt;height:30.6pt" o:ole="">
                        <v:imagedata r:id="rId17" o:title=""/>
                      </v:shape>
                      <o:OLEObject Type="Embed" ProgID="Equation.3" ShapeID="_x0000_i1031" DrawAspect="Content" ObjectID="_1516563139" r:id="rId18"/>
                    </w:object>
                  </w:r>
                  <w:r w:rsid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;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       в)</w:t>
                  </w:r>
                  <w:r w:rsidR="0080099E" w:rsidRPr="0080099E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sr-Cyrl-CS"/>
                    </w:rPr>
                    <w:object w:dxaOrig="240" w:dyaOrig="620">
                      <v:shape id="_x0000_i1032" type="#_x0000_t75" style="width:12pt;height:30.6pt" o:ole="">
                        <v:imagedata r:id="rId19" o:title=""/>
                      </v:shape>
                      <o:OLEObject Type="Embed" ProgID="Equation.3" ShapeID="_x0000_i1032" DrawAspect="Content" ObjectID="_1516563140" r:id="rId20"/>
                    </w:object>
                  </w:r>
                  <w:r w:rsid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t>;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г)</w:t>
                  </w:r>
                  <w:r w:rsidR="0080099E"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/>
                    </w:rPr>
                    <w:sym w:font="Symbol" w:char="F02D"/>
                  </w:r>
                  <w:r w:rsidR="0080099E" w:rsidRPr="0080099E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sr-Cyrl-CS"/>
                    </w:rPr>
                    <w:object w:dxaOrig="240" w:dyaOrig="620">
                      <v:shape id="_x0000_i1033" type="#_x0000_t75" style="width:12pt;height:30.6pt" o:ole="">
                        <v:imagedata r:id="rId21" o:title=""/>
                      </v:shape>
                      <o:OLEObject Type="Embed" ProgID="Equation.3" ShapeID="_x0000_i1033" DrawAspect="Content" ObjectID="_1516563141" r:id="rId22"/>
                    </w:object>
                  </w:r>
                  <w:r w:rsidR="0080099E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;</w:t>
                  </w:r>
                </w:p>
                <w:p w:rsidR="003A5149" w:rsidRDefault="0080099E" w:rsidP="0080099E">
                  <w:pPr>
                    <w:spacing w:after="0" w:line="240" w:lineRule="auto"/>
                    <w:ind w:left="360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 xml:space="preserve">     д) Н</w:t>
                  </w:r>
                  <w:r w:rsidR="003A5149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иједан од одговора није тачан</w:t>
                  </w: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.</w:t>
                  </w:r>
                </w:p>
                <w:p w:rsidR="0080099E" w:rsidRPr="00C46C9C" w:rsidRDefault="0080099E" w:rsidP="0080099E">
                  <w:pPr>
                    <w:spacing w:after="0" w:line="240" w:lineRule="auto"/>
                    <w:ind w:left="360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 w:rsidRPr="00A10CFF"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  <w:tr w:rsidR="003A5149" w:rsidRPr="00A10CFF" w:rsidTr="00EC484F">
              <w:tc>
                <w:tcPr>
                  <w:tcW w:w="6487" w:type="dxa"/>
                </w:tcPr>
                <w:p w:rsidR="0080099E" w:rsidRPr="00096C7E" w:rsidRDefault="0080099E" w:rsidP="0080099E">
                  <w:pPr>
                    <w:tabs>
                      <w:tab w:val="left" w:pos="3073"/>
                      <w:tab w:val="center" w:pos="4156"/>
                    </w:tabs>
                    <w:spacing w:after="0"/>
                    <w:jc w:val="both"/>
                    <w:rPr>
                      <w:lang w:val="sr-Cyrl-CS" w:bidi="he-IL"/>
                    </w:rPr>
                  </w:pPr>
                </w:p>
                <w:p w:rsidR="0080099E" w:rsidRPr="0080099E" w:rsidRDefault="0080099E" w:rsidP="0080099E">
                  <w:pPr>
                    <w:pStyle w:val="ListParagraph"/>
                    <w:numPr>
                      <w:ilvl w:val="0"/>
                      <w:numId w:val="6"/>
                    </w:numPr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Цена неке робе је 440 динара. Након месец дана роба је поскупела за 50%, а два месеца након тога иста роба је појефтинила за 50%. Колика је сада цена ове робе?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а) 44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        б) 33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</w:p>
                <w:p w:rsidR="0080099E" w:rsidRP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в)66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          г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)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220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sr-Cyrl-CS" w:bidi="he-IL"/>
                    </w:rPr>
                    <w:t xml:space="preserve"> динара</w:t>
                  </w:r>
                </w:p>
                <w:p w:rsidR="0080099E" w:rsidRDefault="0080099E" w:rsidP="0080099E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 xml:space="preserve">д) </w:t>
                  </w:r>
                  <w:r w:rsidRPr="0080099E"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  <w:t>Ниједан од понуђених одговора није тачан.</w:t>
                  </w:r>
                </w:p>
                <w:p w:rsidR="003A5149" w:rsidRPr="007C3CE9" w:rsidRDefault="003A5149" w:rsidP="007C3CE9">
                  <w:pPr>
                    <w:pStyle w:val="ListParagraph"/>
                    <w:tabs>
                      <w:tab w:val="left" w:pos="3073"/>
                      <w:tab w:val="center" w:pos="4156"/>
                    </w:tabs>
                    <w:spacing w:after="0" w:line="276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sr-Cyrl-CS" w:bidi="he-IL"/>
                    </w:rPr>
                  </w:pPr>
                </w:p>
              </w:tc>
              <w:tc>
                <w:tcPr>
                  <w:tcW w:w="1418" w:type="dxa"/>
                  <w:tcBorders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А</w:t>
                  </w:r>
                </w:p>
              </w:tc>
              <w:tc>
                <w:tcPr>
                  <w:tcW w:w="1417" w:type="dxa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Б</w:t>
                  </w:r>
                </w:p>
              </w:tc>
              <w:tc>
                <w:tcPr>
                  <w:tcW w:w="1361" w:type="dxa"/>
                  <w:tcBorders>
                    <w:left w:val="single" w:sz="4" w:space="0" w:color="auto"/>
                  </w:tcBorders>
                  <w:vAlign w:val="center"/>
                </w:tcPr>
                <w:p w:rsidR="003A5149" w:rsidRPr="00A10CFF" w:rsidRDefault="003A5149" w:rsidP="0080099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sr-Cyrl-CS"/>
                    </w:rPr>
                    <w:t>В</w:t>
                  </w:r>
                </w:p>
              </w:tc>
            </w:tr>
          </w:tbl>
          <w:p w:rsidR="003A5149" w:rsidRDefault="003A5149" w:rsidP="00EC484F">
            <w:pPr>
              <w:pStyle w:val="NoSpacing"/>
            </w:pPr>
          </w:p>
        </w:tc>
      </w:tr>
    </w:tbl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7C3CE9" w:rsidRDefault="007C3CE9" w:rsidP="003A5149">
      <w:pPr>
        <w:rPr>
          <w:rFonts w:ascii="Times New Roman" w:hAnsi="Times New Roman"/>
          <w:sz w:val="24"/>
          <w:szCs w:val="24"/>
        </w:rPr>
      </w:pPr>
    </w:p>
    <w:p w:rsidR="007C3CE9" w:rsidRDefault="007C3CE9" w:rsidP="0080099E">
      <w:pPr>
        <w:rPr>
          <w:u w:val="single"/>
        </w:rPr>
      </w:pPr>
    </w:p>
    <w:p w:rsidR="0080099E" w:rsidRPr="003A5149" w:rsidRDefault="0080099E" w:rsidP="0080099E">
      <w:pPr>
        <w:rPr>
          <w:u w:val="single"/>
        </w:rPr>
      </w:pPr>
      <w:r>
        <w:rPr>
          <w:u w:val="single"/>
        </w:rPr>
        <w:t>Кључ за бодов</w:t>
      </w:r>
      <w:r w:rsidRPr="003A5149">
        <w:rPr>
          <w:u w:val="single"/>
        </w:rPr>
        <w:t>ање</w:t>
      </w:r>
    </w:p>
    <w:tbl>
      <w:tblPr>
        <w:tblpPr w:leftFromText="180" w:rightFromText="180" w:vertAnchor="page" w:horzAnchor="page" w:tblpX="1426" w:tblpY="201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07"/>
        <w:gridCol w:w="990"/>
        <w:gridCol w:w="991"/>
        <w:gridCol w:w="991"/>
        <w:gridCol w:w="991"/>
        <w:gridCol w:w="991"/>
      </w:tblGrid>
      <w:tr w:rsidR="007C3CE9" w:rsidRPr="00DC6B8A" w:rsidTr="00EC484F">
        <w:tc>
          <w:tcPr>
            <w:tcW w:w="1307" w:type="dxa"/>
            <w:shd w:val="clear" w:color="auto" w:fill="auto"/>
          </w:tcPr>
          <w:p w:rsidR="007C3CE9" w:rsidRPr="00DC6B8A" w:rsidRDefault="007C3CE9" w:rsidP="00EC484F">
            <w:r w:rsidRPr="00DC6B8A">
              <w:t>ЗАДАТАК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a)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 w:rsidRPr="00DC6B8A">
              <w:t>б)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 w:rsidRPr="00DC6B8A">
              <w:t>в)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 w:rsidRPr="00DC6B8A">
              <w:t>г)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 w:rsidRPr="00DC6B8A">
              <w:t>д)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1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80099E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2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80099E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3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2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</w:tr>
      <w:tr w:rsidR="007C3CE9" w:rsidRPr="00DC6B8A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4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7C3CE9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4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5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6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6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7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80099E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6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8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10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9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 w:rsidRPr="00DC6B8A"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4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</w:tr>
      <w:tr w:rsidR="007C3CE9" w:rsidTr="00EC484F">
        <w:tc>
          <w:tcPr>
            <w:tcW w:w="1307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10.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80099E" w:rsidRDefault="007C3CE9" w:rsidP="00EC484F">
            <w:pPr>
              <w:jc w:val="center"/>
            </w:pPr>
            <w:r>
              <w:t>10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21351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Pr="00DC6B8A" w:rsidRDefault="007C3CE9" w:rsidP="00EC484F">
            <w:pPr>
              <w:jc w:val="center"/>
            </w:pPr>
            <w:r>
              <w:t>−6</w:t>
            </w:r>
          </w:p>
        </w:tc>
        <w:tc>
          <w:tcPr>
            <w:tcW w:w="991" w:type="dxa"/>
            <w:shd w:val="clear" w:color="auto" w:fill="auto"/>
            <w:vAlign w:val="center"/>
          </w:tcPr>
          <w:p w:rsidR="007C3CE9" w:rsidRDefault="007C3CE9" w:rsidP="00EC484F">
            <w:pPr>
              <w:jc w:val="center"/>
            </w:pPr>
            <w:r>
              <w:t>−</w:t>
            </w:r>
            <w:r w:rsidRPr="00DC6B8A">
              <w:t>4</w:t>
            </w:r>
          </w:p>
        </w:tc>
      </w:tr>
    </w:tbl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Pr="009B4C44" w:rsidRDefault="003A5149" w:rsidP="003A5149"/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3A5149" w:rsidRDefault="003A5149" w:rsidP="003A5149">
      <w:pPr>
        <w:rPr>
          <w:rFonts w:ascii="Times New Roman" w:hAnsi="Times New Roman"/>
          <w:sz w:val="24"/>
          <w:szCs w:val="24"/>
        </w:rPr>
      </w:pPr>
    </w:p>
    <w:p w:rsidR="0080099E" w:rsidRDefault="0080099E" w:rsidP="003A5149">
      <w:pPr>
        <w:rPr>
          <w:u w:val="single"/>
        </w:rPr>
      </w:pPr>
    </w:p>
    <w:p w:rsidR="0080099E" w:rsidRDefault="0080099E" w:rsidP="003A5149">
      <w:pPr>
        <w:rPr>
          <w:u w:val="single"/>
        </w:rPr>
      </w:pPr>
    </w:p>
    <w:p w:rsidR="007C3CE9" w:rsidRDefault="007C3CE9" w:rsidP="003A5149">
      <w:pPr>
        <w:rPr>
          <w:u w:val="single"/>
        </w:rPr>
      </w:pPr>
    </w:p>
    <w:p w:rsidR="003A5149" w:rsidRPr="00D21351" w:rsidRDefault="003A5149" w:rsidP="003A5149">
      <w:pPr>
        <w:rPr>
          <w:u w:val="single"/>
        </w:rPr>
      </w:pPr>
      <w:r w:rsidRPr="00D21351">
        <w:rPr>
          <w:u w:val="single"/>
        </w:rPr>
        <w:t>Упутсво за бодовање</w:t>
      </w:r>
    </w:p>
    <w:p w:rsidR="003A5149" w:rsidRPr="003A5149" w:rsidRDefault="003A5149" w:rsidP="003A5149">
      <w:pPr>
        <w:jc w:val="both"/>
      </w:pPr>
      <w:r w:rsidRPr="003A5149">
        <w:t xml:space="preserve">Број освојених бодова из табеле (било позитивних било негативних) за одређени задатак множите са 1, ако је ученик заокружио степен сигурности А, са 0,8, ако је заокружио Б и са 0,6 ако је заокружио степен сигурности В. Тако, ученик које је тачно решио 10. </w:t>
      </w:r>
      <w:r w:rsidR="007C3CE9">
        <w:t>задатак заокруживши слово б</w:t>
      </w:r>
      <w:r w:rsidRPr="003A5149">
        <w:t xml:space="preserve">), али је при томе заокружио степен сигурности В, добија 10 ∙ 0,6 = 6 бодова, јер није уопште сигуран да је одговор тачан што упућује на то да је насумично погодио одговор, па тако не може добити максималних 10 бодова. Слично, ученик који је у 7. задатку заокружио нетачан одговор б) са степеном сигурности Б добија −6 ∙ 0,6 = −3,6 бодова. Он у овом задатку не добија максималан број негативних  бодова јер делимично зна да је негде погрешио. </w:t>
      </w:r>
    </w:p>
    <w:p w:rsidR="003A5149" w:rsidRPr="003A5149" w:rsidRDefault="003A5149" w:rsidP="003A5149">
      <w:pPr>
        <w:jc w:val="both"/>
      </w:pPr>
      <w:r w:rsidRPr="003A5149">
        <w:t>Наравно, овакав тест за неке ученике са ниским самопоуздањем представља проблем, чак и уколико остварују напредни ниво стандарда и исхода из области која се испитује, међутим таквим ученицима овакав тест показује да на томе требају да раде јер је самопоздање важан фактор у напредовању.</w:t>
      </w:r>
    </w:p>
    <w:p w:rsidR="003A5149" w:rsidRDefault="003A5149" w:rsidP="003A5149">
      <w:pPr>
        <w:jc w:val="both"/>
      </w:pPr>
      <w:r w:rsidRPr="003A5149">
        <w:t>Ученике оцењујете само на основу њихових позитивних бодова према стандардној скали, негативне бодове само образлажете ученику и водите у својој евиденцији и користите их да ученику кроз индивидуални рад унапредите његове ''слабе тачке'' у одређеној области.</w:t>
      </w:r>
    </w:p>
    <w:p w:rsidR="0080099E" w:rsidRDefault="0080099E" w:rsidP="003A5149">
      <w:pPr>
        <w:jc w:val="both"/>
      </w:pPr>
    </w:p>
    <w:p w:rsidR="0080099E" w:rsidRPr="00300D6E" w:rsidRDefault="0080099E" w:rsidP="0080099E">
      <w:pPr>
        <w:pStyle w:val="ListParagraph"/>
        <w:rPr>
          <w:lang w:val="sr-Cyrl-CS" w:bidi="he-IL"/>
        </w:rPr>
      </w:pPr>
    </w:p>
    <w:p w:rsidR="0080099E" w:rsidRPr="00300D6E" w:rsidRDefault="0080099E" w:rsidP="0080099E">
      <w:pPr>
        <w:ind w:left="720"/>
        <w:contextualSpacing/>
        <w:rPr>
          <w:sz w:val="20"/>
          <w:szCs w:val="20"/>
          <w:lang w:val="sr-Cyrl-CS"/>
        </w:rPr>
      </w:pPr>
    </w:p>
    <w:p w:rsidR="0080099E" w:rsidRDefault="0080099E" w:rsidP="0080099E">
      <w:pPr>
        <w:pStyle w:val="ListParagraph"/>
        <w:tabs>
          <w:tab w:val="left" w:pos="3073"/>
          <w:tab w:val="center" w:pos="4156"/>
        </w:tabs>
        <w:jc w:val="both"/>
        <w:rPr>
          <w:lang w:val="sr-Cyrl-CS"/>
        </w:rPr>
      </w:pPr>
    </w:p>
    <w:p w:rsidR="0080099E" w:rsidRDefault="0080099E" w:rsidP="003A5149">
      <w:pPr>
        <w:jc w:val="both"/>
      </w:pPr>
    </w:p>
    <w:p w:rsidR="0080099E" w:rsidRDefault="0080099E" w:rsidP="003A5149">
      <w:pPr>
        <w:jc w:val="both"/>
      </w:pPr>
    </w:p>
    <w:p w:rsidR="0080099E" w:rsidRPr="003A5149" w:rsidRDefault="0080099E" w:rsidP="003A5149">
      <w:pPr>
        <w:jc w:val="both"/>
      </w:pPr>
    </w:p>
    <w:p w:rsidR="007D5D00" w:rsidRPr="007D5D00" w:rsidRDefault="007D5D00">
      <w:pPr>
        <w:rPr>
          <w:u w:val="single"/>
        </w:rPr>
      </w:pPr>
    </w:p>
    <w:sectPr w:rsidR="007D5D00" w:rsidRPr="007D5D00" w:rsidSect="006A7E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Segoe UI"/>
    <w:charset w:val="EE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4F29E3"/>
    <w:multiLevelType w:val="hybridMultilevel"/>
    <w:tmpl w:val="DC1CC262"/>
    <w:lvl w:ilvl="0" w:tplc="081A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361D67"/>
    <w:multiLevelType w:val="hybridMultilevel"/>
    <w:tmpl w:val="27CE8D76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25729"/>
    <w:multiLevelType w:val="hybridMultilevel"/>
    <w:tmpl w:val="0344B6F6"/>
    <w:lvl w:ilvl="0" w:tplc="081A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727854"/>
    <w:multiLevelType w:val="hybridMultilevel"/>
    <w:tmpl w:val="B686BE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2F0EF5"/>
    <w:multiLevelType w:val="hybridMultilevel"/>
    <w:tmpl w:val="0DFA8C52"/>
    <w:lvl w:ilvl="0" w:tplc="081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CAA615B"/>
    <w:multiLevelType w:val="hybridMultilevel"/>
    <w:tmpl w:val="08726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420231"/>
    <w:multiLevelType w:val="hybridMultilevel"/>
    <w:tmpl w:val="06206E7E"/>
    <w:lvl w:ilvl="0" w:tplc="081A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2801F3"/>
    <w:multiLevelType w:val="hybridMultilevel"/>
    <w:tmpl w:val="E24AE69E"/>
    <w:lvl w:ilvl="0" w:tplc="081A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4E429B"/>
    <w:multiLevelType w:val="hybridMultilevel"/>
    <w:tmpl w:val="08726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A24898"/>
    <w:multiLevelType w:val="hybridMultilevel"/>
    <w:tmpl w:val="08726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9"/>
  </w:num>
  <w:num w:numId="3">
    <w:abstractNumId w:val="3"/>
  </w:num>
  <w:num w:numId="4">
    <w:abstractNumId w:val="8"/>
  </w:num>
  <w:num w:numId="5">
    <w:abstractNumId w:val="0"/>
  </w:num>
  <w:num w:numId="6">
    <w:abstractNumId w:val="6"/>
  </w:num>
  <w:num w:numId="7">
    <w:abstractNumId w:val="4"/>
  </w:num>
  <w:num w:numId="8">
    <w:abstractNumId w:val="7"/>
  </w:num>
  <w:num w:numId="9">
    <w:abstractNumId w:val="5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3467F1"/>
    <w:rsid w:val="00014538"/>
    <w:rsid w:val="000F16AD"/>
    <w:rsid w:val="00150EF3"/>
    <w:rsid w:val="0015478F"/>
    <w:rsid w:val="00184F8F"/>
    <w:rsid w:val="002948F4"/>
    <w:rsid w:val="002B2FFF"/>
    <w:rsid w:val="002D0D61"/>
    <w:rsid w:val="003467F1"/>
    <w:rsid w:val="00363653"/>
    <w:rsid w:val="00387040"/>
    <w:rsid w:val="003A5149"/>
    <w:rsid w:val="00421C3C"/>
    <w:rsid w:val="00465A5E"/>
    <w:rsid w:val="004A1373"/>
    <w:rsid w:val="004A7557"/>
    <w:rsid w:val="005F1772"/>
    <w:rsid w:val="006466FA"/>
    <w:rsid w:val="0067122B"/>
    <w:rsid w:val="006A7EC1"/>
    <w:rsid w:val="006E719F"/>
    <w:rsid w:val="00716CFA"/>
    <w:rsid w:val="007C3CE9"/>
    <w:rsid w:val="007D4D2D"/>
    <w:rsid w:val="007D5D00"/>
    <w:rsid w:val="007D6CD3"/>
    <w:rsid w:val="0080099E"/>
    <w:rsid w:val="008C377D"/>
    <w:rsid w:val="0095477F"/>
    <w:rsid w:val="009C31C0"/>
    <w:rsid w:val="00A340AF"/>
    <w:rsid w:val="00AB62D1"/>
    <w:rsid w:val="00AC4D86"/>
    <w:rsid w:val="00C65679"/>
    <w:rsid w:val="00CF0C44"/>
    <w:rsid w:val="00D21351"/>
    <w:rsid w:val="00D46277"/>
    <w:rsid w:val="00DC4478"/>
    <w:rsid w:val="00E54139"/>
    <w:rsid w:val="00E80045"/>
    <w:rsid w:val="00E8096B"/>
    <w:rsid w:val="00F47732"/>
    <w:rsid w:val="00F7162F"/>
    <w:rsid w:val="00F779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r-Latn-C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79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467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3467F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7D5D0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150E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0EF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0EF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0E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0EF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0E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0EF3"/>
    <w:rPr>
      <w:rFonts w:ascii="Segoe UI" w:hAnsi="Segoe UI" w:cs="Segoe UI"/>
      <w:sz w:val="18"/>
      <w:szCs w:val="18"/>
    </w:rPr>
  </w:style>
  <w:style w:type="character" w:customStyle="1" w:styleId="NoSpacingChar">
    <w:name w:val="No Spacing Char"/>
    <w:link w:val="NoSpacing"/>
    <w:uiPriority w:val="1"/>
    <w:rsid w:val="003A514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4</Pages>
  <Words>923</Words>
  <Characters>526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Jesha</cp:lastModifiedBy>
  <cp:revision>21</cp:revision>
  <dcterms:created xsi:type="dcterms:W3CDTF">2016-02-08T13:33:00Z</dcterms:created>
  <dcterms:modified xsi:type="dcterms:W3CDTF">2016-02-09T21:45:00Z</dcterms:modified>
</cp:coreProperties>
</file>